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5129E8" w14:textId="382BE342" w:rsidR="00BA3B35" w:rsidRPr="00315D2A" w:rsidRDefault="00315D2A" w:rsidP="00BA3B35">
      <w:pPr>
        <w:pStyle w:val="Naslov1"/>
        <w:ind w:left="142"/>
        <w:jc w:val="center"/>
        <w:rPr>
          <w:b/>
          <w:bCs/>
        </w:rPr>
      </w:pPr>
      <w:r w:rsidRPr="00315D2A">
        <w:rPr>
          <w:b/>
          <w:bCs/>
        </w:rPr>
        <w:t xml:space="preserve">Rješenja - </w:t>
      </w:r>
      <w:r w:rsidR="00BA3B35" w:rsidRPr="00315D2A">
        <w:rPr>
          <w:b/>
          <w:bCs/>
        </w:rPr>
        <w:t>Štoperic</w:t>
      </w:r>
      <w:r w:rsidR="00AD5F2A" w:rsidRPr="00315D2A">
        <w:rPr>
          <w:b/>
          <w:bCs/>
        </w:rPr>
        <w:t>a</w:t>
      </w:r>
      <w:r w:rsidR="00BA3B35" w:rsidRPr="00315D2A">
        <w:rPr>
          <w:b/>
          <w:bCs/>
        </w:rPr>
        <w:t xml:space="preserve"> </w:t>
      </w:r>
      <w:r w:rsidRPr="00315D2A">
        <w:rPr>
          <w:b/>
          <w:bCs/>
        </w:rPr>
        <w:t>5</w:t>
      </w:r>
      <w:r w:rsidR="00BA3B35" w:rsidRPr="00315D2A">
        <w:rPr>
          <w:b/>
          <w:bCs/>
        </w:rPr>
        <w:t>. A</w:t>
      </w:r>
    </w:p>
    <w:p w14:paraId="4DC1666C" w14:textId="77777777" w:rsidR="00BA3B35" w:rsidRPr="00BA3B35" w:rsidRDefault="00BA3B35" w:rsidP="00BA3B35">
      <w:pPr>
        <w:rPr>
          <w:sz w:val="26"/>
          <w:szCs w:val="26"/>
        </w:rPr>
      </w:pPr>
    </w:p>
    <w:p w14:paraId="64680B42" w14:textId="1CA65154" w:rsidR="00315D2A" w:rsidRPr="00004DF9" w:rsidRDefault="00315D2A" w:rsidP="00BA3B35">
      <w:pPr>
        <w:rPr>
          <w:sz w:val="24"/>
          <w:szCs w:val="24"/>
        </w:rPr>
      </w:pPr>
      <w:r w:rsidRPr="00315D2A">
        <w:rPr>
          <w:sz w:val="24"/>
          <w:szCs w:val="24"/>
        </w:rPr>
        <w:t>Iz knjige sa 112. stranice iz štoperice 5.A riješi 2, 3, 4, 5, 6 i 7. zadatak (provjere rješenja nisu potrebne).</w:t>
      </w:r>
    </w:p>
    <w:p w14:paraId="20C6058C" w14:textId="2A771339" w:rsidR="00940516" w:rsidRPr="00315D2A" w:rsidRDefault="00940516" w:rsidP="00BA3B35">
      <w:pPr>
        <w:rPr>
          <w:b/>
          <w:bCs/>
          <w:sz w:val="24"/>
          <w:szCs w:val="24"/>
        </w:rPr>
      </w:pPr>
      <w:r w:rsidRPr="00315D2A">
        <w:rPr>
          <w:b/>
          <w:bCs/>
          <w:sz w:val="24"/>
          <w:szCs w:val="24"/>
        </w:rPr>
        <w:t>Rješenja:</w:t>
      </w:r>
    </w:p>
    <w:tbl>
      <w:tblPr>
        <w:tblStyle w:val="Reetkatablice"/>
        <w:tblW w:w="10201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528"/>
      </w:tblGrid>
      <w:tr w:rsidR="00315D2A" w:rsidRPr="00315D2A" w14:paraId="3216F993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</w:tcBorders>
          </w:tcPr>
          <w:p w14:paraId="5BAAB707" w14:textId="77777777" w:rsidR="00315D2A" w:rsidRPr="00315D2A" w:rsidRDefault="00315D2A" w:rsidP="00315D2A">
            <w:pPr>
              <w:tabs>
                <w:tab w:val="left" w:pos="72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2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3     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sym w:font="Symbol" w:char="F0DE"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3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</w:p>
          <w:p w14:paraId="3F3C6C9F" w14:textId="77777777" w:rsidR="00315D2A" w:rsidRPr="00315D2A" w:rsidRDefault="00315D2A" w:rsidP="00315D2A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35EAC1FC" wp14:editId="0A20BAEA">
                      <wp:simplePos x="0" y="0"/>
                      <wp:positionH relativeFrom="column">
                        <wp:posOffset>218440</wp:posOffset>
                      </wp:positionH>
                      <wp:positionV relativeFrom="paragraph">
                        <wp:posOffset>203835</wp:posOffset>
                      </wp:positionV>
                      <wp:extent cx="768350" cy="0"/>
                      <wp:effectExtent l="9525" t="12700" r="12700" b="6350"/>
                      <wp:wrapNone/>
                      <wp:docPr id="35" name="Ravni poveznik sa strelicom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83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754A9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vni poveznik sa strelicom 35" o:spid="_x0000_s1026" type="#_x0000_t32" style="position:absolute;margin-left:17.2pt;margin-top:16.05pt;width:60.5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"/>
                  </w:pict>
                </mc:Fallback>
              </mc:AlternateConten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4</w:t>
            </w:r>
          </w:p>
          <w:p w14:paraId="0C1FEAE1" w14:textId="77777777" w:rsidR="00315D2A" w:rsidRPr="00315D2A" w:rsidRDefault="00315D2A" w:rsidP="00315D2A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 xml:space="preserve">2 </w:t>
            </w:r>
            <w:r w:rsidRPr="00315D2A">
              <w:rPr>
                <w:b/>
                <w:sz w:val="24"/>
                <w:szCs w:val="24"/>
              </w:rPr>
              <w:t>·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(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3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)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4</w:t>
            </w:r>
          </w:p>
          <w:p w14:paraId="3F82686B" w14:textId="77777777" w:rsidR="00315D2A" w:rsidRPr="00315D2A" w:rsidRDefault="00315D2A" w:rsidP="00315D2A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26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4</w:t>
            </w:r>
          </w:p>
          <w:p w14:paraId="08ECB0EF" w14:textId="77777777" w:rsidR="00315D2A" w:rsidRPr="00315D2A" w:rsidRDefault="00315D2A" w:rsidP="00315D2A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DSFS_Symbol" w:hAnsi="DSFS_Symbol" w:cs="DSFS_Symbol"/>
                <w:sz w:val="24"/>
                <w:szCs w:val="24"/>
              </w:rPr>
              <w:tab/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0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0</w:t>
            </w:r>
          </w:p>
          <w:p w14:paraId="78C94AA4" w14:textId="58C52BAD" w:rsidR="00315D2A" w:rsidRPr="00315D2A" w:rsidRDefault="00315D2A" w:rsidP="00004DF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0 : (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0)</w:t>
            </w:r>
            <w:r w:rsidR="00004DF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004DF9"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5F417944" wp14:editId="6DD61D10">
                      <wp:extent cx="560070" cy="220980"/>
                      <wp:effectExtent l="7620" t="6350" r="13335" b="10795"/>
                      <wp:docPr id="34" name="Tekstni okvi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0E49D3" w14:textId="77777777" w:rsidR="00004DF9" w:rsidRPr="00B73D57" w:rsidRDefault="00004DF9" w:rsidP="00004DF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 w:rsidRPr="00B05926">
                                    <w:rPr>
                                      <w:rFonts w:ascii="Symbol" w:hAnsi="Symbol" w:cs="DSFS_Symbol"/>
                                      <w:sz w:val="24"/>
                                      <w:szCs w:val="24"/>
                                    </w:rPr>
                                    <w:t>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5F41794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kstni okvir 34" o:spid="_x0000_s1026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" strokeweight=".5pt">
                      <v:textbox inset=".5mm,.3mm,.5mm,.3mm">
                        <w:txbxContent>
                          <w:p w14:paraId="6A0E49D3" w14:textId="77777777" w:rsidR="00004DF9" w:rsidRPr="00B73D57" w:rsidRDefault="00004DF9" w:rsidP="00004DF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 w:rsidRPr="00B05926">
                              <w:rPr>
                                <w:rFonts w:ascii="Symbol" w:hAnsi="Symbol" w:cs="DSFS_Symbol"/>
                                <w:sz w:val="24"/>
                                <w:szCs w:val="24"/>
                              </w:rPr>
                              <w:t>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300806AF" w14:textId="35EAF81A" w:rsidR="00004DF9" w:rsidRPr="00004DF9" w:rsidRDefault="00004DF9" w:rsidP="00004DF9">
            <w:pPr>
              <w:tabs>
                <w:tab w:val="left" w:pos="3119"/>
                <w:tab w:val="left" w:pos="4253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(nastavak 2. zadatka) </w:t>
            </w:r>
          </w:p>
          <w:p w14:paraId="5AB6B6A1" w14:textId="2968AED6" w:rsidR="00315D2A" w:rsidRPr="00315D2A" w:rsidRDefault="00315D2A" w:rsidP="00315D2A">
            <w:pPr>
              <w:ind w:left="360"/>
              <w:rPr>
                <w:rFonts w:ascii="TimesNew-Roman Regular" w:hAnsi="TimesNew-Roman Regular" w:cs="TimesNew-Roman Regular"/>
                <w:sz w:val="24"/>
                <w:szCs w:val="24"/>
                <w:lang w:val="en-US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3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</w:r>
          </w:p>
          <w:p w14:paraId="2E8928BD" w14:textId="77777777" w:rsidR="00315D2A" w:rsidRPr="00315D2A" w:rsidRDefault="00315D2A" w:rsidP="00315D2A">
            <w:pPr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3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 </w:t>
            </w:r>
            <w:r w:rsidRPr="00315D2A">
              <w:rPr>
                <w:b/>
                <w:sz w:val="24"/>
                <w:szCs w:val="24"/>
              </w:rPr>
              <w:t>·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(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5)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5EECA3DD" w14:textId="62044134" w:rsidR="00315D2A" w:rsidRPr="00004DF9" w:rsidRDefault="00315D2A" w:rsidP="00315D2A">
            <w:pPr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i/>
                <w:sz w:val="24"/>
                <w:szCs w:val="24"/>
              </w:rPr>
              <w:t xml:space="preserve">         </w:t>
            </w: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2960F1A6" wp14:editId="07233517">
                      <wp:extent cx="528955" cy="220980"/>
                      <wp:effectExtent l="6985" t="6350" r="6985" b="10795"/>
                      <wp:docPr id="33" name="Tekstni okvir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895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716183" w14:textId="77777777" w:rsidR="00315D2A" w:rsidRPr="00B73D57" w:rsidRDefault="00315D2A" w:rsidP="00315D2A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960F1A6" id="Tekstni okvir 33" o:spid="_x0000_s1027" type="#_x0000_t202" style="width:41.6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" strokeweight=".5pt">
                      <v:textbox inset=".5mm,.3mm,.5mm,.3mm">
                        <w:txbxContent>
                          <w:p w14:paraId="2A716183" w14:textId="77777777" w:rsidR="00315D2A" w:rsidRPr="00B73D57" w:rsidRDefault="00315D2A" w:rsidP="00315D2A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375740E2" w14:textId="77777777" w:rsidR="00315D2A" w:rsidRPr="00315D2A" w:rsidRDefault="00315D2A" w:rsidP="00315D2A">
            <w:pPr>
              <w:tabs>
                <w:tab w:val="left" w:pos="1080"/>
                <w:tab w:val="left" w:pos="1800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 xml:space="preserve">Rješenje je sustava (2,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5).</w:t>
            </w:r>
          </w:p>
          <w:p w14:paraId="5D416D9D" w14:textId="77777777" w:rsidR="00315D2A" w:rsidRPr="00315D2A" w:rsidRDefault="00315D2A" w:rsidP="00BA3B35">
            <w:pPr>
              <w:rPr>
                <w:b/>
                <w:bCs/>
                <w:sz w:val="24"/>
                <w:szCs w:val="24"/>
              </w:rPr>
            </w:pPr>
          </w:p>
        </w:tc>
      </w:tr>
      <w:tr w:rsidR="00315D2A" w:rsidRPr="00315D2A" w14:paraId="2A45DC2A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</w:tcBorders>
          </w:tcPr>
          <w:p w14:paraId="0EC30012" w14:textId="77777777" w:rsidR="00315D2A" w:rsidRPr="00315D2A" w:rsidRDefault="00315D2A" w:rsidP="00315D2A">
            <w:pPr>
              <w:tabs>
                <w:tab w:val="left" w:pos="72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3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5   / </w:t>
            </w:r>
            <w:r w:rsidRPr="00315D2A">
              <w:rPr>
                <w:b/>
                <w:sz w:val="24"/>
                <w:szCs w:val="24"/>
              </w:rPr>
              <w:t>·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5</w:t>
            </w:r>
          </w:p>
          <w:p w14:paraId="69E67573" w14:textId="014CB96E" w:rsidR="00315D2A" w:rsidRPr="00315D2A" w:rsidRDefault="00315D2A" w:rsidP="00315D2A">
            <w:pPr>
              <w:tabs>
                <w:tab w:val="left" w:pos="990"/>
                <w:tab w:val="left" w:pos="1815"/>
                <w:tab w:val="left" w:pos="3930"/>
              </w:tabs>
              <w:ind w:left="700" w:hanging="360"/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0AD659D" wp14:editId="5E680E5D">
                      <wp:simplePos x="0" y="0"/>
                      <wp:positionH relativeFrom="column">
                        <wp:posOffset>218440</wp:posOffset>
                      </wp:positionH>
                      <wp:positionV relativeFrom="paragraph">
                        <wp:posOffset>189865</wp:posOffset>
                      </wp:positionV>
                      <wp:extent cx="1295400" cy="0"/>
                      <wp:effectExtent l="9525" t="8890" r="9525" b="10160"/>
                      <wp:wrapNone/>
                      <wp:docPr id="31" name="Ravni poveznik sa strelicom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5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0ACDF3" id="Ravni poveznik sa strelicom 31" o:spid="_x0000_s1026" type="#_x0000_t32" style="position:absolute;margin-left:17.2pt;margin-top:14.95pt;width:102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3      / </w:t>
            </w:r>
            <w:r w:rsidRPr="00315D2A">
              <w:rPr>
                <w:b/>
                <w:sz w:val="24"/>
                <w:szCs w:val="24"/>
              </w:rPr>
              <w:t>·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</w:p>
          <w:p w14:paraId="49349E7C" w14:textId="77777777" w:rsidR="00315D2A" w:rsidRPr="00315D2A" w:rsidRDefault="00315D2A" w:rsidP="00315D2A">
            <w:pPr>
              <w:tabs>
                <w:tab w:val="left" w:pos="990"/>
                <w:tab w:val="left" w:pos="1815"/>
                <w:tab w:val="left" w:pos="3930"/>
              </w:tabs>
              <w:ind w:left="70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Symbol" w:hAnsi="Symbol" w:cs="DSFS_Symbol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99613DB" wp14:editId="4D8496AB">
                      <wp:simplePos x="0" y="0"/>
                      <wp:positionH relativeFrom="column">
                        <wp:posOffset>1225550</wp:posOffset>
                      </wp:positionH>
                      <wp:positionV relativeFrom="paragraph">
                        <wp:posOffset>17145</wp:posOffset>
                      </wp:positionV>
                      <wp:extent cx="127000" cy="309880"/>
                      <wp:effectExtent l="6985" t="12700" r="8890" b="10795"/>
                      <wp:wrapNone/>
                      <wp:docPr id="30" name="Ravni poveznik sa strelicom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5E36ED" id="Ravni poveznik sa strelicom 30" o:spid="_x0000_s1026" type="#_x0000_t32" style="position:absolute;margin-left:96.5pt;margin-top:1.35pt;width:10pt;height:24.4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"/>
                  </w:pict>
                </mc:Fallback>
              </mc:AlternateConten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0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5</w:t>
            </w:r>
          </w:p>
          <w:p w14:paraId="02B0CF7F" w14:textId="2D0A0AF8" w:rsidR="00315D2A" w:rsidRPr="00315D2A" w:rsidRDefault="00315D2A" w:rsidP="00315D2A">
            <w:pPr>
              <w:tabs>
                <w:tab w:val="left" w:pos="279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1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9       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</w:p>
          <w:p w14:paraId="5414E372" w14:textId="2DF62801" w:rsidR="00315D2A" w:rsidRPr="00315D2A" w:rsidRDefault="00315D2A" w:rsidP="00315D2A">
            <w:pPr>
              <w:tabs>
                <w:tab w:val="left" w:pos="2790"/>
              </w:tabs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46F56C0" wp14:editId="1C585DBD">
                      <wp:simplePos x="0" y="0"/>
                      <wp:positionH relativeFrom="column">
                        <wp:posOffset>157480</wp:posOffset>
                      </wp:positionH>
                      <wp:positionV relativeFrom="paragraph">
                        <wp:posOffset>17145</wp:posOffset>
                      </wp:positionV>
                      <wp:extent cx="1295400" cy="0"/>
                      <wp:effectExtent l="9525" t="5715" r="9525" b="13335"/>
                      <wp:wrapNone/>
                      <wp:docPr id="32" name="Ravni poveznik sa strelicom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5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0FACE4" id="Ravni poveznik sa strelicom 32" o:spid="_x0000_s1026" type="#_x0000_t32" style="position:absolute;margin-left:12.4pt;margin-top:1.35pt;width:102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19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14</w:t>
            </w:r>
          </w:p>
          <w:p w14:paraId="36715891" w14:textId="253F039E" w:rsidR="00315D2A" w:rsidRPr="00315D2A" w:rsidRDefault="00315D2A" w:rsidP="00004DF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14 : 19</w:t>
            </w:r>
            <w:r w:rsidR="00004DF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</w:t>
            </w:r>
            <w:r w:rsidR="00004DF9"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20A0467" wp14:editId="2557AA74">
                      <wp:extent cx="501015" cy="220980"/>
                      <wp:effectExtent l="10795" t="6985" r="12065" b="10160"/>
                      <wp:docPr id="29" name="Tekstni okvir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101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D6E678" w14:textId="77777777" w:rsidR="00004DF9" w:rsidRPr="00B73D57" w:rsidRDefault="00004DF9" w:rsidP="00004DF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20A0467" id="Tekstni okvir 29" o:spid="_x0000_s1028" type="#_x0000_t202" style="width:39.4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" strokeweight=".5pt">
                      <v:textbox inset=".5mm,.3mm,.5mm,.3mm">
                        <w:txbxContent>
                          <w:p w14:paraId="2ED6E678" w14:textId="77777777" w:rsidR="00004DF9" w:rsidRPr="00B73D57" w:rsidRDefault="00004DF9" w:rsidP="00004DF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29DEA8B0" w14:textId="7175453F" w:rsidR="00315D2A" w:rsidRDefault="00315D2A" w:rsidP="00315D2A">
            <w:pPr>
              <w:tabs>
                <w:tab w:val="left" w:pos="3119"/>
                <w:tab w:val="left" w:pos="4253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>(nastavak 3. zadatka)</w:t>
            </w:r>
          </w:p>
          <w:p w14:paraId="259B578A" w14:textId="28CD9963" w:rsidR="00315D2A" w:rsidRPr="00315D2A" w:rsidRDefault="00315D2A" w:rsidP="00315D2A">
            <w:pPr>
              <w:tabs>
                <w:tab w:val="left" w:pos="3119"/>
                <w:tab w:val="left" w:pos="4253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3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 xml:space="preserve">            </w:t>
            </w:r>
          </w:p>
          <w:p w14:paraId="537A185E" w14:textId="77777777" w:rsidR="00315D2A" w:rsidRPr="00315D2A" w:rsidRDefault="00315D2A" w:rsidP="00315D2A">
            <w:pPr>
              <w:tabs>
                <w:tab w:val="left" w:pos="675"/>
                <w:tab w:val="left" w:pos="960"/>
                <w:tab w:val="left" w:pos="3119"/>
                <w:tab w:val="left" w:pos="3440"/>
                <w:tab w:val="left" w:pos="4253"/>
                <w:tab w:val="left" w:pos="4620"/>
                <w:tab w:val="left" w:pos="708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 </w:t>
            </w:r>
            <w:r w:rsidRPr="00315D2A">
              <w:rPr>
                <w:b/>
                <w:sz w:val="24"/>
                <w:szCs w:val="24"/>
              </w:rPr>
              <w:t>·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6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3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0E05BE6F" w14:textId="77777777" w:rsidR="00315D2A" w:rsidRPr="00315D2A" w:rsidRDefault="00315D2A" w:rsidP="00315D2A">
            <w:pPr>
              <w:tabs>
                <w:tab w:val="left" w:pos="675"/>
                <w:tab w:val="left" w:pos="960"/>
                <w:tab w:val="left" w:pos="3119"/>
                <w:tab w:val="left" w:pos="3440"/>
                <w:tab w:val="left" w:pos="4253"/>
                <w:tab w:val="left" w:pos="4620"/>
                <w:tab w:val="left" w:pos="708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3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8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0D674FE4" w14:textId="77777777" w:rsidR="00315D2A" w:rsidRPr="00315D2A" w:rsidRDefault="00315D2A" w:rsidP="00315D2A">
            <w:pPr>
              <w:tabs>
                <w:tab w:val="left" w:pos="675"/>
                <w:tab w:val="left" w:pos="96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5</w:t>
            </w:r>
          </w:p>
          <w:p w14:paraId="355F7630" w14:textId="63F2DD62" w:rsidR="00315D2A" w:rsidRPr="00315D2A" w:rsidRDefault="00315D2A" w:rsidP="00004DF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i/>
                <w:sz w:val="24"/>
                <w:szCs w:val="24"/>
              </w:rPr>
              <w:t xml:space="preserve">     </w:t>
            </w: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27B5E5E" wp14:editId="21DFF865">
                      <wp:extent cx="560070" cy="220980"/>
                      <wp:effectExtent l="7620" t="7620" r="13335" b="9525"/>
                      <wp:docPr id="28" name="Tekstni okvi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61BCF9" w14:textId="77777777" w:rsidR="00315D2A" w:rsidRPr="00B73D57" w:rsidRDefault="00315D2A" w:rsidP="00315D2A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 w:rsidRPr="00B05926">
                                    <w:rPr>
                                      <w:rFonts w:ascii="Symbol" w:hAnsi="Symbol" w:cs="DSFS_Symbol"/>
                                      <w:sz w:val="24"/>
                                      <w:szCs w:val="24"/>
                                    </w:rPr>
                                    <w:t>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27B5E5E" id="Tekstni okvir 28" o:spid="_x0000_s1029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" strokeweight=".5pt">
                      <v:textbox inset=".5mm,.3mm,.5mm,.3mm">
                        <w:txbxContent>
                          <w:p w14:paraId="2961BCF9" w14:textId="77777777" w:rsidR="00315D2A" w:rsidRPr="00B73D57" w:rsidRDefault="00315D2A" w:rsidP="00315D2A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 w:rsidRPr="00B05926">
                              <w:rPr>
                                <w:rFonts w:ascii="Symbol" w:hAnsi="Symbol" w:cs="DSFS_Symbol"/>
                                <w:sz w:val="24"/>
                                <w:szCs w:val="24"/>
                              </w:rPr>
                              <w:t>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004DF9">
              <w:rPr>
                <w:i/>
                <w:sz w:val="24"/>
                <w:szCs w:val="24"/>
              </w:rPr>
              <w:t xml:space="preserve">   </w:t>
            </w:r>
            <w:r w:rsidR="00004DF9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Rješenje sustava je (</w:t>
            </w:r>
            <w:r w:rsidR="00004DF9"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="00004DF9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, 6).</w:t>
            </w:r>
          </w:p>
        </w:tc>
      </w:tr>
      <w:tr w:rsidR="00315D2A" w:rsidRPr="00315D2A" w14:paraId="4E6C7C4F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67124" w14:textId="77777777" w:rsidR="00315D2A" w:rsidRPr="00315D2A" w:rsidRDefault="00315D2A" w:rsidP="00315D2A">
            <w:pPr>
              <w:tabs>
                <w:tab w:val="left" w:pos="72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4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...prvi broj</w:t>
            </w:r>
          </w:p>
          <w:p w14:paraId="475F4732" w14:textId="77777777" w:rsidR="00315D2A" w:rsidRPr="00315D2A" w:rsidRDefault="00315D2A" w:rsidP="00315D2A">
            <w:pPr>
              <w:ind w:left="360"/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...drugi broj</w:t>
            </w:r>
          </w:p>
          <w:p w14:paraId="2D3B3031" w14:textId="77777777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4</w:t>
            </w:r>
          </w:p>
          <w:p w14:paraId="52B49846" w14:textId="77777777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2501A89" wp14:editId="5616A4DA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201295</wp:posOffset>
                      </wp:positionV>
                      <wp:extent cx="762635" cy="0"/>
                      <wp:effectExtent l="5715" t="9525" r="12700" b="9525"/>
                      <wp:wrapNone/>
                      <wp:docPr id="27" name="Ravni poveznik sa strelicom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26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617CF9" id="Ravni poveznik sa strelicom 27" o:spid="_x0000_s1026" type="#_x0000_t32" style="position:absolute;margin-left:14.85pt;margin-top:15.85pt;width:60.05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"/>
                  </w:pict>
                </mc:Fallback>
              </mc:AlternateConten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</w:p>
          <w:p w14:paraId="7542926A" w14:textId="77777777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(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)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4</w:t>
            </w:r>
          </w:p>
          <w:p w14:paraId="15F7D64F" w14:textId="77777777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4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</w:p>
          <w:p w14:paraId="5FE55A75" w14:textId="77777777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6   / : 2</w:t>
            </w:r>
          </w:p>
          <w:p w14:paraId="7CCC1876" w14:textId="77777777" w:rsidR="00315D2A" w:rsidRPr="00315D2A" w:rsidRDefault="00315D2A" w:rsidP="00315D2A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i/>
                <w:sz w:val="24"/>
                <w:szCs w:val="24"/>
              </w:rPr>
              <w:t xml:space="preserve">     </w:t>
            </w: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3DBF2A0C" wp14:editId="69BCD996">
                      <wp:extent cx="560070" cy="220980"/>
                      <wp:effectExtent l="5080" t="9525" r="6350" b="7620"/>
                      <wp:docPr id="26" name="Tekstni okvi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2F879B2" w14:textId="77777777" w:rsidR="00315D2A" w:rsidRPr="00B73D57" w:rsidRDefault="00315D2A" w:rsidP="00315D2A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8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3DBF2A0C" id="Tekstni okvir 26" o:spid="_x0000_s1030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B607NSLgIAAF0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72F879B2" w14:textId="77777777" w:rsidR="00315D2A" w:rsidRPr="00B73D57" w:rsidRDefault="00315D2A" w:rsidP="00315D2A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8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3CD35E87" w14:textId="77777777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x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</w:p>
          <w:p w14:paraId="13DE3E08" w14:textId="7989809F" w:rsidR="00315D2A" w:rsidRPr="00315D2A" w:rsidRDefault="00315D2A" w:rsidP="00315D2A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8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  <w:r w:rsidR="001707F7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Rješenje sustava jest (38, 46).</w:t>
            </w:r>
          </w:p>
          <w:p w14:paraId="1496CD18" w14:textId="289B6D52" w:rsidR="00315D2A" w:rsidRPr="00315D2A" w:rsidRDefault="00315D2A" w:rsidP="001707F7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i/>
                <w:sz w:val="24"/>
                <w:szCs w:val="24"/>
              </w:rPr>
              <w:t xml:space="preserve">     </w:t>
            </w: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CF4376C" wp14:editId="0FFEDB3E">
                      <wp:extent cx="560070" cy="220980"/>
                      <wp:effectExtent l="5080" t="10160" r="6350" b="6985"/>
                      <wp:docPr id="25" name="Tekstni okvi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16190A2" w14:textId="77777777" w:rsidR="00315D2A" w:rsidRPr="00B73D57" w:rsidRDefault="00315D2A" w:rsidP="00315D2A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46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CF4376C" id="Tekstni okvir 25" o:spid="_x0000_s1031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" strokeweight=".5pt">
                      <v:textbox inset=".5mm,.3mm,.5mm,.3mm">
                        <w:txbxContent>
                          <w:p w14:paraId="416190A2" w14:textId="77777777" w:rsidR="00315D2A" w:rsidRPr="00B73D57" w:rsidRDefault="00315D2A" w:rsidP="00315D2A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46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1707F7">
              <w:rPr>
                <w:i/>
                <w:sz w:val="24"/>
                <w:szCs w:val="24"/>
              </w:rPr>
              <w:t xml:space="preserve">    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Traženi brojevi jesu 38 i 46.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EC7059D" w14:textId="77777777" w:rsidR="00315D2A" w:rsidRPr="00315D2A" w:rsidRDefault="00315D2A" w:rsidP="00315D2A">
            <w:pPr>
              <w:tabs>
                <w:tab w:val="left" w:pos="720"/>
              </w:tabs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6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...duljina jedne stranice pravokutnika</w:t>
            </w:r>
          </w:p>
          <w:p w14:paraId="042F1901" w14:textId="77777777" w:rsidR="00315D2A" w:rsidRPr="00315D2A" w:rsidRDefault="00315D2A" w:rsidP="00315D2A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  <w:t>b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...duljina druge stranice pravokutnika </w:t>
            </w:r>
          </w:p>
          <w:p w14:paraId="0CF63A59" w14:textId="77777777" w:rsidR="00315D2A" w:rsidRPr="00315D2A" w:rsidRDefault="00315D2A" w:rsidP="00315D2A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(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b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)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6   / : 2</w:t>
            </w:r>
          </w:p>
          <w:p w14:paraId="5D292E17" w14:textId="77777777" w:rsidR="00315D2A" w:rsidRPr="00315D2A" w:rsidRDefault="00315D2A" w:rsidP="00315D2A">
            <w:pPr>
              <w:ind w:left="357" w:hanging="357"/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  <w:u w:val="single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3 </w:t>
            </w:r>
            <w:r w:rsidRPr="00315D2A">
              <w:rPr>
                <w:rFonts w:ascii="Symbol" w:hAnsi="Symbol" w:cs="TimesNew-Roman Regular"/>
                <w:sz w:val="24"/>
                <w:szCs w:val="24"/>
                <w:u w:val="single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>b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ab/>
            </w:r>
          </w:p>
          <w:p w14:paraId="0FDA0652" w14:textId="77777777" w:rsidR="00315D2A" w:rsidRPr="00315D2A" w:rsidRDefault="00315D2A" w:rsidP="00315D2A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b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8</w:t>
            </w:r>
          </w:p>
          <w:p w14:paraId="3A3122B9" w14:textId="4A30DBE3" w:rsidR="00315D2A" w:rsidRPr="001707F7" w:rsidRDefault="00315D2A" w:rsidP="00315D2A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  <w:u w:val="single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3 </w:t>
            </w:r>
            <w:r w:rsidRPr="00315D2A">
              <w:rPr>
                <w:rFonts w:ascii="Symbol" w:hAnsi="Symbol" w:cs="TimesNew-Roman Regular"/>
                <w:sz w:val="24"/>
                <w:szCs w:val="24"/>
                <w:u w:val="single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 xml:space="preserve">b   /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>: (</w:t>
            </w:r>
            <w:r w:rsidRPr="00315D2A">
              <w:rPr>
                <w:rFonts w:ascii="Symbol" w:hAnsi="Symbol" w:cs="DSFS_Symbol"/>
                <w:sz w:val="24"/>
                <w:szCs w:val="24"/>
                <w:u w:val="single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>1)</w:t>
            </w:r>
            <w:r w:rsidR="001707F7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</w:t>
            </w:r>
            <w:r w:rsidR="001707F7" w:rsidRPr="001707F7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</w:t>
            </w:r>
            <w:r w:rsidR="001707F7"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a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b </w:t>
            </w:r>
            <w:r w:rsidR="001707F7"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="001707F7"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8</w:t>
            </w:r>
          </w:p>
          <w:p w14:paraId="0A0DF01F" w14:textId="2BB08A6D" w:rsidR="00315D2A" w:rsidRPr="00315D2A" w:rsidRDefault="00315D2A" w:rsidP="00315D2A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CFCC475" wp14:editId="0C398362">
                      <wp:simplePos x="0" y="0"/>
                      <wp:positionH relativeFrom="column">
                        <wp:posOffset>1150620</wp:posOffset>
                      </wp:positionH>
                      <wp:positionV relativeFrom="paragraph">
                        <wp:posOffset>26670</wp:posOffset>
                      </wp:positionV>
                      <wp:extent cx="127000" cy="309880"/>
                      <wp:effectExtent l="8255" t="10160" r="7620" b="13335"/>
                      <wp:wrapNone/>
                      <wp:docPr id="11" name="Ravni poveznik sa strelicom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45FD47" id="Ravni poveznik sa strelicom 11" o:spid="_x0000_s1026" type="#_x0000_t32" style="position:absolute;margin-left:90.6pt;margin-top:2.1pt;width:10pt;height:24.4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b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8</w:t>
            </w:r>
            <w:r w:rsidR="001707F7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               </w:t>
            </w:r>
            <w:r w:rsidR="001707F7"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a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</w:t>
            </w:r>
            <w:r w:rsidR="001707F7"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="001707F7"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18</w:t>
            </w:r>
            <w:r w:rsidR="001707F7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</w:t>
            </w:r>
          </w:p>
          <w:p w14:paraId="53C191BA" w14:textId="0BD0040E" w:rsidR="00315D2A" w:rsidRPr="00315D2A" w:rsidRDefault="00315D2A" w:rsidP="00315D2A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Symbol" w:hAnsi="Symbol" w:cs="DSFS_Symbol"/>
                <w:sz w:val="24"/>
                <w:szCs w:val="24"/>
                <w:u w:val="single"/>
              </w:rPr>
              <w:t>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>a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  <w:u w:val="single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val="single"/>
              </w:rPr>
              <w:t>b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  <w:u w:val="single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  <w:u w:val="single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  <w:t xml:space="preserve">3        </w:t>
            </w:r>
            <w:r w:rsidRPr="00315D2A">
              <w:rPr>
                <w:rFonts w:ascii="Symbol" w:hAnsi="Symbol" w:cs="TimesNew-Roman Regular"/>
                <w:sz w:val="24"/>
                <w:szCs w:val="24"/>
                <w:u w:val="single"/>
              </w:rPr>
              <w:t></w:t>
            </w:r>
            <w:r w:rsidR="001707F7">
              <w:rPr>
                <w:rFonts w:ascii="Symbol" w:hAnsi="Symbol" w:cs="TimesNew-Roman Regular"/>
                <w:sz w:val="24"/>
                <w:szCs w:val="24"/>
              </w:rPr>
              <w:t xml:space="preserve">             </w:t>
            </w:r>
            <w:r w:rsidR="001707F7"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D623768" wp14:editId="5BF45F3B">
                      <wp:extent cx="560070" cy="220980"/>
                      <wp:effectExtent l="6985" t="12065" r="13970" b="5080"/>
                      <wp:docPr id="23" name="Tekstni okvi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D5E87BF" w14:textId="77777777" w:rsidR="001707F7" w:rsidRPr="00B73D57" w:rsidRDefault="001707F7" w:rsidP="001707F7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a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D623768" id="Tekstni okvir 23" o:spid="_x0000_s1032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ArzsNxLgIAAF0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0D5E87BF" w14:textId="77777777" w:rsidR="001707F7" w:rsidRPr="00B73D57" w:rsidRDefault="001707F7" w:rsidP="001707F7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3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44007CD0" w14:textId="25D2F571" w:rsidR="00315D2A" w:rsidRPr="00315D2A" w:rsidRDefault="00315D2A" w:rsidP="001707F7">
            <w:pPr>
              <w:tabs>
                <w:tab w:val="left" w:pos="900"/>
              </w:tabs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 xml:space="preserve"> 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b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5    /: 3</w:t>
            </w:r>
            <w:r w:rsidR="001707F7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  </w:t>
            </w:r>
            <w:r w:rsidR="001707F7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Rješenje je sustava (13, 5).</w:t>
            </w:r>
          </w:p>
          <w:p w14:paraId="195A0DDD" w14:textId="77777777" w:rsidR="001707F7" w:rsidRDefault="00315D2A" w:rsidP="001707F7">
            <w:pPr>
              <w:tabs>
                <w:tab w:val="left" w:pos="317"/>
              </w:tabs>
              <w:ind w:left="175"/>
              <w:rPr>
                <w:i/>
                <w:sz w:val="24"/>
                <w:szCs w:val="24"/>
              </w:rPr>
            </w:pPr>
            <w:r w:rsidRPr="00315D2A">
              <w:rPr>
                <w:i/>
                <w:sz w:val="24"/>
                <w:szCs w:val="24"/>
              </w:rPr>
              <w:t xml:space="preserve"> </w:t>
            </w: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44DBC6AF" wp14:editId="3E61F307">
                      <wp:extent cx="560070" cy="220980"/>
                      <wp:effectExtent l="6985" t="12065" r="13970" b="5080"/>
                      <wp:docPr id="24" name="Tekstni okvi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467E95" w14:textId="77777777" w:rsidR="00315D2A" w:rsidRPr="00B73D57" w:rsidRDefault="00315D2A" w:rsidP="00315D2A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b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44DBC6AF" id="Tekstni okvir 24" o:spid="_x0000_s1033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DRBixyLgIAAF0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43467E95" w14:textId="77777777" w:rsidR="00315D2A" w:rsidRPr="00B73D57" w:rsidRDefault="00315D2A" w:rsidP="00315D2A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b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1707F7">
              <w:rPr>
                <w:i/>
                <w:sz w:val="24"/>
                <w:szCs w:val="24"/>
              </w:rPr>
              <w:t xml:space="preserve">  </w:t>
            </w:r>
          </w:p>
          <w:p w14:paraId="7846C7D0" w14:textId="291EB031" w:rsidR="00315D2A" w:rsidRPr="001707F7" w:rsidRDefault="001707F7" w:rsidP="001707F7">
            <w:pPr>
              <w:tabs>
                <w:tab w:val="left" w:pos="317"/>
              </w:tabs>
              <w:ind w:left="175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Pravokutnik ima stranice duljina 13 cm i 5 cm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>.</w:t>
            </w:r>
          </w:p>
        </w:tc>
      </w:tr>
      <w:tr w:rsidR="00315D2A" w:rsidRPr="00315D2A" w14:paraId="55C1F8EF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FB698" w14:textId="77777777" w:rsidR="00004DF9" w:rsidRPr="00315D2A" w:rsidRDefault="00004DF9" w:rsidP="00004DF9">
            <w:pPr>
              <w:tabs>
                <w:tab w:val="left" w:pos="72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5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(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)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(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)</w:t>
            </w:r>
          </w:p>
          <w:p w14:paraId="60BCBB3C" w14:textId="4987342D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0622F6E" wp14:editId="291FF93E">
                      <wp:simplePos x="0" y="0"/>
                      <wp:positionH relativeFrom="column">
                        <wp:posOffset>170180</wp:posOffset>
                      </wp:positionH>
                      <wp:positionV relativeFrom="paragraph">
                        <wp:posOffset>394335</wp:posOffset>
                      </wp:positionV>
                      <wp:extent cx="1717040" cy="0"/>
                      <wp:effectExtent l="8890" t="5715" r="7620" b="13335"/>
                      <wp:wrapNone/>
                      <wp:docPr id="12" name="Ravni poveznik sa strelicom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7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AB4D37" id="Ravni poveznik sa strelicom 12" o:spid="_x0000_s1026" type="#_x0000_t32" style="position:absolute;margin-left:13.4pt;margin-top:31.05pt;width:135.2pt;height: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position w:val="-24"/>
                <w:sz w:val="24"/>
                <w:szCs w:val="24"/>
              </w:rPr>
              <w:object w:dxaOrig="240" w:dyaOrig="620" w14:anchorId="685556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01" type="#_x0000_t75" style="width:12pt;height:30.75pt" o:ole="">
                  <v:imagedata r:id="rId6" o:title=""/>
                </v:shape>
                <o:OLEObject Type="Embed" ProgID="Equation.DSMT4" ShapeID="_x0000_i1301" DrawAspect="Content" ObjectID="_1650200398" r:id="rId7"/>
              </w:objec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position w:val="-24"/>
                <w:sz w:val="24"/>
                <w:szCs w:val="24"/>
              </w:rPr>
              <w:object w:dxaOrig="240" w:dyaOrig="620" w14:anchorId="2CEE85BB">
                <v:shape id="_x0000_i1302" type="#_x0000_t75" style="width:12pt;height:30.75pt" o:ole="">
                  <v:imagedata r:id="rId8" o:title=""/>
                </v:shape>
                <o:OLEObject Type="Embed" ProgID="Equation.DSMT4" ShapeID="_x0000_i1302" DrawAspect="Content" ObjectID="_1650200399" r:id="rId9"/>
              </w:objec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(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)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position w:val="-24"/>
                <w:sz w:val="24"/>
                <w:szCs w:val="24"/>
              </w:rPr>
              <w:object w:dxaOrig="220" w:dyaOrig="620" w14:anchorId="558D1952">
                <v:shape id="_x0000_i1303" type="#_x0000_t75" style="width:11.25pt;height:30.75pt" o:ole="">
                  <v:imagedata r:id="rId10" o:title=""/>
                </v:shape>
                <o:OLEObject Type="Embed" ProgID="Equation.DSMT4" ShapeID="_x0000_i1303" DrawAspect="Content" ObjectID="_1650200400" r:id="rId11"/>
              </w:objec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</w:p>
          <w:p w14:paraId="4367DAB7" w14:textId="77777777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0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</w:p>
          <w:p w14:paraId="023E8A3B" w14:textId="62E97C56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77F63B5" wp14:editId="7262D729">
                      <wp:simplePos x="0" y="0"/>
                      <wp:positionH relativeFrom="column">
                        <wp:posOffset>218440</wp:posOffset>
                      </wp:positionH>
                      <wp:positionV relativeFrom="paragraph">
                        <wp:posOffset>402590</wp:posOffset>
                      </wp:positionV>
                      <wp:extent cx="1717040" cy="0"/>
                      <wp:effectExtent l="8890" t="13335" r="7620" b="5715"/>
                      <wp:wrapNone/>
                      <wp:docPr id="13" name="Ravni poveznik sa strelicom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7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F06B01" id="Ravni poveznik sa strelicom 13" o:spid="_x0000_s1026" type="#_x0000_t32" style="position:absolute;margin-left:17.2pt;margin-top:31.7pt;width:135.2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TimesNew-Roman Regular" w:hAnsi="TimesNew-Roman Regular" w:cs="TimesNew-Roman Regular"/>
                <w:position w:val="-24"/>
                <w:sz w:val="24"/>
                <w:szCs w:val="24"/>
              </w:rPr>
              <w:object w:dxaOrig="240" w:dyaOrig="620" w14:anchorId="21113615">
                <v:shape id="_x0000_i1304" type="#_x0000_t75" style="width:12pt;height:30.75pt" o:ole="">
                  <v:imagedata r:id="rId6" o:title=""/>
                </v:shape>
                <o:OLEObject Type="Embed" ProgID="Equation.DSMT4" ShapeID="_x0000_i1304" DrawAspect="Content" ObjectID="_1650200401" r:id="rId12"/>
              </w:objec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position w:val="-24"/>
                <w:sz w:val="24"/>
                <w:szCs w:val="24"/>
              </w:rPr>
              <w:object w:dxaOrig="240" w:dyaOrig="620" w14:anchorId="2C548E8F">
                <v:shape id="_x0000_i1305" type="#_x0000_t75" style="width:12pt;height:30.75pt" o:ole="">
                  <v:imagedata r:id="rId8" o:title=""/>
                </v:shape>
                <o:OLEObject Type="Embed" ProgID="Equation.DSMT4" ShapeID="_x0000_i1305" DrawAspect="Content" ObjectID="_1650200402" r:id="rId13"/>
              </w:objec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position w:val="-24"/>
                <w:sz w:val="24"/>
                <w:szCs w:val="24"/>
              </w:rPr>
              <w:object w:dxaOrig="220" w:dyaOrig="620" w14:anchorId="42EDD000">
                <v:shape id="_x0000_i1306" type="#_x0000_t75" style="width:11.25pt;height:30.75pt" o:ole="">
                  <v:imagedata r:id="rId10" o:title=""/>
                </v:shape>
                <o:OLEObject Type="Embed" ProgID="Equation.DSMT4" ShapeID="_x0000_i1306" DrawAspect="Content" ObjectID="_1650200403" r:id="rId14"/>
              </w:objec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/ 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∙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6</w:t>
            </w:r>
          </w:p>
          <w:p w14:paraId="3449B48E" w14:textId="712AAFBA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8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0</w:t>
            </w:r>
          </w:p>
          <w:p w14:paraId="0AA06B22" w14:textId="33634C7A" w:rsidR="00004DF9" w:rsidRPr="00315D2A" w:rsidRDefault="00004DF9" w:rsidP="00004DF9">
            <w:pPr>
              <w:tabs>
                <w:tab w:val="left" w:pos="1815"/>
                <w:tab w:val="left" w:pos="3119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4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473A9CAA" w14:textId="53C30D5B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4CD1E1A1" wp14:editId="5CE9214A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17145</wp:posOffset>
                      </wp:positionV>
                      <wp:extent cx="1717040" cy="0"/>
                      <wp:effectExtent l="8890" t="13970" r="7620" b="5080"/>
                      <wp:wrapNone/>
                      <wp:docPr id="14" name="Ravni poveznik sa strelicom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7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1C66495" id="Ravni poveznik sa strelicom 14" o:spid="_x0000_s1026" type="#_x0000_t32" style="position:absolute;margin-left:15.4pt;margin-top:1.35pt;width:135.2pt;height: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2     / 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∙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</w:p>
          <w:p w14:paraId="2E991122" w14:textId="49B2BE82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4D316BF6" wp14:editId="1F702AD8">
                      <wp:simplePos x="0" y="0"/>
                      <wp:positionH relativeFrom="column">
                        <wp:posOffset>143510</wp:posOffset>
                      </wp:positionH>
                      <wp:positionV relativeFrom="paragraph">
                        <wp:posOffset>182245</wp:posOffset>
                      </wp:positionV>
                      <wp:extent cx="1717040" cy="0"/>
                      <wp:effectExtent l="8890" t="13335" r="7620" b="5715"/>
                      <wp:wrapNone/>
                      <wp:docPr id="21" name="Ravni poveznik sa strelicom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7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BC22BF" id="Ravni poveznik sa strelicom 21" o:spid="_x0000_s1026" type="#_x0000_t32" style="position:absolute;margin-left:11.3pt;margin-top:14.35pt;width:135.2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5       / 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∙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</w:t>
            </w:r>
          </w:p>
          <w:p w14:paraId="413303FE" w14:textId="33BFBE56" w:rsidR="00004DF9" w:rsidRPr="00315D2A" w:rsidRDefault="00004DF9" w:rsidP="00004DF9">
            <w:pPr>
              <w:tabs>
                <w:tab w:val="left" w:pos="1815"/>
                <w:tab w:val="left" w:pos="3930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A3B5224" wp14:editId="00CB2ED6">
                      <wp:simplePos x="0" y="0"/>
                      <wp:positionH relativeFrom="column">
                        <wp:posOffset>1187450</wp:posOffset>
                      </wp:positionH>
                      <wp:positionV relativeFrom="paragraph">
                        <wp:posOffset>53340</wp:posOffset>
                      </wp:positionV>
                      <wp:extent cx="127000" cy="309880"/>
                      <wp:effectExtent l="6985" t="10160" r="8890" b="13335"/>
                      <wp:wrapNone/>
                      <wp:docPr id="10" name="Ravni poveznik sa strelico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90DF64" id="Ravni poveznik sa strelicom 10" o:spid="_x0000_s1026" type="#_x0000_t32" style="position:absolute;margin-left:93.5pt;margin-top:4.2pt;width:10pt;height:24.4pt;flip: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6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7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6</w:t>
            </w:r>
          </w:p>
          <w:p w14:paraId="5D2CFB6B" w14:textId="23BC9FC8" w:rsidR="00004DF9" w:rsidRPr="00315D2A" w:rsidRDefault="00004DF9" w:rsidP="00004DF9">
            <w:pPr>
              <w:tabs>
                <w:tab w:val="left" w:pos="1815"/>
              </w:tabs>
              <w:ind w:left="357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1D2C19C2" wp14:editId="7C9D5ADC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175260</wp:posOffset>
                      </wp:positionV>
                      <wp:extent cx="1717040" cy="0"/>
                      <wp:effectExtent l="8890" t="12065" r="7620" b="6985"/>
                      <wp:wrapNone/>
                      <wp:docPr id="22" name="Ravni poveznik sa strelicom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170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7A46355" id="Ravni poveznik sa strelicom 22" o:spid="_x0000_s1026" type="#_x0000_t32" style="position:absolute;margin-left:12.7pt;margin-top:13.8pt;width:135.2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"/>
                  </w:pict>
                </mc:Fallback>
              </mc:AlternateConten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6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6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0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 xml:space="preserve">   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</w:t>
            </w:r>
          </w:p>
          <w:p w14:paraId="21B6110A" w14:textId="5B866285" w:rsidR="00004DF9" w:rsidRPr="00315D2A" w:rsidRDefault="00004DF9" w:rsidP="00004DF9">
            <w:pPr>
              <w:tabs>
                <w:tab w:val="left" w:pos="360"/>
                <w:tab w:val="left" w:pos="3686"/>
                <w:tab w:val="left" w:pos="4678"/>
              </w:tabs>
              <w:ind w:left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4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86   / : (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43)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75B23F06" w14:textId="5460DA8F" w:rsidR="00315D2A" w:rsidRDefault="00004DF9" w:rsidP="00004DF9">
            <w:pPr>
              <w:tabs>
                <w:tab w:val="left" w:pos="720"/>
              </w:tabs>
              <w:ind w:left="360" w:hanging="360"/>
              <w:rPr>
                <w:i/>
                <w:sz w:val="24"/>
                <w:szCs w:val="24"/>
              </w:rPr>
            </w:pPr>
            <w:r w:rsidRPr="00315D2A">
              <w:rPr>
                <w:i/>
                <w:sz w:val="24"/>
                <w:szCs w:val="24"/>
              </w:rPr>
              <w:t xml:space="preserve">     </w:t>
            </w: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DD06F9C" wp14:editId="10565911">
                      <wp:extent cx="560070" cy="220980"/>
                      <wp:effectExtent l="12065" t="10795" r="8890" b="6350"/>
                      <wp:docPr id="9" name="Tekstni okvi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5177DA" w14:textId="77777777" w:rsidR="00004DF9" w:rsidRPr="00B73D57" w:rsidRDefault="00004DF9" w:rsidP="00004DF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 w:rsidRPr="00B05926">
                                    <w:rPr>
                                      <w:rFonts w:ascii="Symbol" w:hAnsi="Symbol" w:cs="DSFS_Symbol"/>
                                      <w:sz w:val="24"/>
                                      <w:szCs w:val="24"/>
                                    </w:rPr>
                                    <w:t>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DD06F9C" id="Tekstni okvir 9" o:spid="_x0000_s1034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" strokeweight=".5pt">
                      <v:textbox inset=".5mm,.3mm,.5mm,.3mm">
                        <w:txbxContent>
                          <w:p w14:paraId="385177DA" w14:textId="77777777" w:rsidR="00004DF9" w:rsidRPr="00B73D57" w:rsidRDefault="00004DF9" w:rsidP="00004DF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 w:rsidRPr="00B05926">
                              <w:rPr>
                                <w:rFonts w:ascii="Symbol" w:hAnsi="Symbol" w:cs="DSFS_Symbol"/>
                                <w:sz w:val="24"/>
                                <w:szCs w:val="24"/>
                              </w:rPr>
                              <w:t>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0160CAC0" w14:textId="164A7222" w:rsidR="00004DF9" w:rsidRPr="00315D2A" w:rsidRDefault="00004DF9" w:rsidP="00004DF9">
            <w:pPr>
              <w:tabs>
                <w:tab w:val="left" w:pos="3686"/>
                <w:tab w:val="left" w:pos="4678"/>
              </w:tabs>
              <w:ind w:left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5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794ED467" w14:textId="74315E36" w:rsidR="00004DF9" w:rsidRPr="00315D2A" w:rsidRDefault="00004DF9" w:rsidP="00004DF9">
            <w:pPr>
              <w:tabs>
                <w:tab w:val="left" w:pos="3686"/>
                <w:tab w:val="left" w:pos="4678"/>
              </w:tabs>
              <w:ind w:left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  <w:r w:rsidRPr="00315D2A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∙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(</w:t>
            </w:r>
            <w:r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)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5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60377D83" w14:textId="410937DA" w:rsidR="00004DF9" w:rsidRPr="00315D2A" w:rsidRDefault="00004DF9" w:rsidP="00004DF9">
            <w:pPr>
              <w:tabs>
                <w:tab w:val="left" w:pos="3686"/>
                <w:tab w:val="left" w:pos="4678"/>
              </w:tabs>
              <w:ind w:left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Symbol" w:hAnsi="Symbol" w:cs="TimesNew-Roman Italic"/>
                <w:iCs/>
                <w:sz w:val="24"/>
                <w:szCs w:val="24"/>
              </w:rPr>
              <w:t>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6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5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53247D81" w14:textId="77777777" w:rsidR="00FC12F1" w:rsidRDefault="00004DF9" w:rsidP="00FC12F1">
            <w:pPr>
              <w:tabs>
                <w:tab w:val="left" w:pos="3686"/>
                <w:tab w:val="left" w:pos="4678"/>
              </w:tabs>
              <w:ind w:left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315D2A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    / : 3</w:t>
            </w:r>
          </w:p>
          <w:p w14:paraId="3CE4E2A0" w14:textId="39EF96CE" w:rsidR="00FC12F1" w:rsidRPr="00FC12F1" w:rsidRDefault="00004DF9" w:rsidP="00FC12F1">
            <w:pPr>
              <w:tabs>
                <w:tab w:val="left" w:pos="3686"/>
                <w:tab w:val="left" w:pos="4678"/>
              </w:tabs>
              <w:ind w:left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2A248A5" wp14:editId="76C9A90C">
                      <wp:extent cx="560070" cy="220980"/>
                      <wp:effectExtent l="12065" t="11430" r="8890" b="5715"/>
                      <wp:docPr id="8" name="Tekstni okvi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228C6D5" w14:textId="77777777" w:rsidR="00004DF9" w:rsidRPr="00B73D57" w:rsidRDefault="00004DF9" w:rsidP="00004DF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2A248A5" id="Tekstni okvir 8" o:spid="_x0000_s1035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" strokeweight=".5pt">
                      <v:textbox inset=".5mm,.3mm,.5mm,.3mm">
                        <w:txbxContent>
                          <w:p w14:paraId="5228C6D5" w14:textId="77777777" w:rsidR="00004DF9" w:rsidRPr="00B73D57" w:rsidRDefault="00004DF9" w:rsidP="00004DF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FC12F1">
              <w:rPr>
                <w:i/>
                <w:sz w:val="24"/>
                <w:szCs w:val="24"/>
              </w:rPr>
              <w:t xml:space="preserve">  </w:t>
            </w:r>
            <w:r w:rsidR="00FC12F1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Rješenje je sustava (3, </w:t>
            </w:r>
            <w:r w:rsidR="00FC12F1" w:rsidRPr="00315D2A">
              <w:rPr>
                <w:rFonts w:ascii="Symbol" w:hAnsi="Symbol" w:cs="DSFS_Symbol"/>
                <w:sz w:val="24"/>
                <w:szCs w:val="24"/>
              </w:rPr>
              <w:t></w:t>
            </w:r>
            <w:r w:rsidR="00FC12F1"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2).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5192C59" w14:textId="77777777" w:rsidR="00004DF9" w:rsidRPr="00B05926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7.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..broj majčinih godina (sada)</w:t>
            </w:r>
          </w:p>
          <w:p w14:paraId="11C744C0" w14:textId="77777777" w:rsidR="00004DF9" w:rsidRPr="00B05926" w:rsidRDefault="00004DF9" w:rsidP="00004DF9">
            <w:pPr>
              <w:tabs>
                <w:tab w:val="left" w:pos="360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..broj kćerinih godina (sada)</w:t>
            </w:r>
          </w:p>
          <w:p w14:paraId="71DE638E" w14:textId="77777777" w:rsidR="00004DF9" w:rsidRPr="00B05926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(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)</w:t>
            </w:r>
          </w:p>
          <w:p w14:paraId="7B9E3AF7" w14:textId="77777777" w:rsidR="00004DF9" w:rsidRPr="008358D8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 </w:t>
            </w:r>
            <w:r w:rsidRPr="008358D8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(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)</w:t>
            </w:r>
          </w:p>
          <w:p w14:paraId="004903A8" w14:textId="77777777" w:rsidR="00004DF9" w:rsidRPr="00B05926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F3BA02A" wp14:editId="4D7C2421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15240</wp:posOffset>
                      </wp:positionV>
                      <wp:extent cx="1042035" cy="0"/>
                      <wp:effectExtent l="8890" t="9525" r="6350" b="9525"/>
                      <wp:wrapNone/>
                      <wp:docPr id="7" name="Ravni poveznik sa strelicom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42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9578CE" id="Ravni poveznik sa strelicom 7" o:spid="_x0000_s1026" type="#_x0000_t32" style="position:absolute;margin-left:16.4pt;margin-top:1.2pt;width:82.05pt;height: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</w:p>
          <w:p w14:paraId="0C1DE321" w14:textId="77777777" w:rsidR="00004DF9" w:rsidRPr="008358D8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 </w:t>
            </w:r>
            <w:r w:rsidRPr="008358D8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0</w:t>
            </w:r>
          </w:p>
          <w:p w14:paraId="719F2B13" w14:textId="77777777" w:rsidR="00004DF9" w:rsidRPr="00B05926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2E82DAA9" wp14:editId="6D0B429C">
                      <wp:simplePos x="0" y="0"/>
                      <wp:positionH relativeFrom="column">
                        <wp:posOffset>170180</wp:posOffset>
                      </wp:positionH>
                      <wp:positionV relativeFrom="paragraph">
                        <wp:posOffset>5080</wp:posOffset>
                      </wp:positionV>
                      <wp:extent cx="1042035" cy="0"/>
                      <wp:effectExtent l="8890" t="10795" r="6350" b="8255"/>
                      <wp:wrapNone/>
                      <wp:docPr id="6" name="Ravni poveznik sa strelicom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42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D51DF7" id="Ravni poveznik sa strelicom 6" o:spid="_x0000_s1026" type="#_x0000_t32" style="position:absolute;margin-left:13.4pt;margin-top:.4pt;width:82.05pt;height:0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3 </w:t>
            </w:r>
          </w:p>
          <w:p w14:paraId="02446811" w14:textId="77777777" w:rsidR="00004DF9" w:rsidRPr="008358D8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>35   / : (</w:t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) </w:t>
            </w:r>
          </w:p>
          <w:p w14:paraId="1558F539" w14:textId="77777777" w:rsidR="00004DF9" w:rsidRPr="00B05926" w:rsidRDefault="00004DF9" w:rsidP="00004DF9">
            <w:pPr>
              <w:tabs>
                <w:tab w:val="left" w:pos="360"/>
                <w:tab w:val="left" w:pos="540"/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640743DF" wp14:editId="05C39CC1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379730</wp:posOffset>
                      </wp:positionV>
                      <wp:extent cx="1400810" cy="0"/>
                      <wp:effectExtent l="8890" t="6350" r="9525" b="12700"/>
                      <wp:wrapNone/>
                      <wp:docPr id="5" name="Ravni poveznik sa strelicom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08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FC6EFF" id="Ravni poveznik sa strelicom 5" o:spid="_x0000_s1026" type="#_x0000_t32" style="position:absolute;margin-left:16.4pt;margin-top:29.9pt;width:110.3pt;height: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"/>
                  </w:pict>
                </mc:Fallback>
              </mc:AlternateContent>
            </w: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C614A51" wp14:editId="7B6CD3B9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17780</wp:posOffset>
                      </wp:positionV>
                      <wp:extent cx="1400810" cy="0"/>
                      <wp:effectExtent l="8890" t="6350" r="9525" b="12700"/>
                      <wp:wrapNone/>
                      <wp:docPr id="4" name="Ravni poveznik sa strelicom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008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BFDB07" id="Ravni poveznik sa strelicom 4" o:spid="_x0000_s1026" type="#_x0000_t32" style="position:absolute;margin-left:16.4pt;margin-top:1.4pt;width:110.3pt;height: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"/>
                  </w:pict>
                </mc:Fallback>
              </mc:AlternateContent>
            </w: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1903594B" wp14:editId="30855A1B">
                      <wp:simplePos x="0" y="0"/>
                      <wp:positionH relativeFrom="column">
                        <wp:posOffset>1036955</wp:posOffset>
                      </wp:positionH>
                      <wp:positionV relativeFrom="paragraph">
                        <wp:posOffset>17780</wp:posOffset>
                      </wp:positionV>
                      <wp:extent cx="127000" cy="309880"/>
                      <wp:effectExtent l="8890" t="6350" r="6985" b="7620"/>
                      <wp:wrapNone/>
                      <wp:docPr id="3" name="Ravni poveznik sa strelicom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3A09B7" id="Ravni poveznik sa strelicom 3" o:spid="_x0000_s1026" type="#_x0000_t32" style="position:absolute;margin-left:81.65pt;margin-top:1.4pt;width:10pt;height:24.4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</w:p>
          <w:p w14:paraId="10C44329" w14:textId="77777777" w:rsidR="00004DF9" w:rsidRPr="008358D8" w:rsidRDefault="00004DF9" w:rsidP="00004DF9">
            <w:pPr>
              <w:tabs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8358D8">
              <w:rPr>
                <w:rFonts w:ascii="Symbol" w:hAnsi="Symbol" w:cs="DSFS_Symbol"/>
                <w:sz w:val="24"/>
                <w:szCs w:val="24"/>
              </w:rPr>
              <w:t>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8358D8">
              <w:rPr>
                <w:rFonts w:ascii="Symbol" w:hAnsi="Symbol" w:cs="TimesNew-Roman Italic"/>
                <w:iCs/>
                <w:sz w:val="24"/>
                <w:szCs w:val="24"/>
              </w:rPr>
              <w:t>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>8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8358D8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8358D8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8358D8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35    </w:t>
            </w:r>
            <w:r w:rsidRPr="008358D8">
              <w:rPr>
                <w:rFonts w:ascii="Symbol" w:hAnsi="Symbol" w:cs="TimesNew-Roman Regular"/>
                <w:sz w:val="24"/>
                <w:szCs w:val="24"/>
              </w:rPr>
              <w:t></w:t>
            </w:r>
          </w:p>
          <w:p w14:paraId="54512FE5" w14:textId="77777777" w:rsidR="00004DF9" w:rsidRPr="00B05926" w:rsidRDefault="00004DF9" w:rsidP="00004DF9">
            <w:pPr>
              <w:tabs>
                <w:tab w:val="left" w:pos="945"/>
                <w:tab w:val="left" w:pos="1680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32   / : 4</w:t>
            </w:r>
          </w:p>
          <w:p w14:paraId="49A74047" w14:textId="77777777" w:rsidR="00004DF9" w:rsidRPr="00B05926" w:rsidRDefault="00004DF9" w:rsidP="00004DF9">
            <w:pPr>
              <w:tabs>
                <w:tab w:val="left" w:pos="945"/>
                <w:tab w:val="left" w:pos="1680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6DE78B5" wp14:editId="1FC96264">
                      <wp:extent cx="473710" cy="220980"/>
                      <wp:effectExtent l="5715" t="5715" r="6350" b="11430"/>
                      <wp:docPr id="2" name="Tekstni okvi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371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90D245" w14:textId="77777777" w:rsidR="00004DF9" w:rsidRPr="00B73D57" w:rsidRDefault="00004DF9" w:rsidP="00004DF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6DE78B5" id="Tekstni okvir 2" o:spid="_x0000_s1036" type="#_x0000_t202" style="width:37.3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" strokeweight=".5pt">
                      <v:textbox inset=".5mm,.3mm,.5mm,.3mm">
                        <w:txbxContent>
                          <w:p w14:paraId="3F90D245" w14:textId="77777777" w:rsidR="00004DF9" w:rsidRPr="00B73D57" w:rsidRDefault="00004DF9" w:rsidP="00004DF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8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7F2891DF" w14:textId="77777777" w:rsidR="00004DF9" w:rsidRPr="00B05926" w:rsidRDefault="00004DF9" w:rsidP="00004DF9">
            <w:pPr>
              <w:tabs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3</w:t>
            </w:r>
          </w:p>
          <w:p w14:paraId="527117D7" w14:textId="77777777" w:rsidR="00004DF9" w:rsidRPr="00B05926" w:rsidRDefault="00004DF9" w:rsidP="00004DF9">
            <w:pPr>
              <w:tabs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4 </w:t>
            </w:r>
            <w:r w:rsidRPr="00B05926">
              <w:rPr>
                <w:rFonts w:ascii="FSSymbol Bold" w:hAnsi="FSSymbol Bold" w:cs="FSSymbol Bold"/>
                <w:b/>
                <w:bCs/>
                <w:sz w:val="24"/>
                <w:szCs w:val="24"/>
                <w:u w:color="000000"/>
              </w:rPr>
              <w:t xml:space="preserve">∙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8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3</w:t>
            </w:r>
          </w:p>
          <w:p w14:paraId="57AC6873" w14:textId="77777777" w:rsidR="00004DF9" w:rsidRPr="00B05926" w:rsidRDefault="00004DF9" w:rsidP="00004DF9">
            <w:pPr>
              <w:tabs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32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3</w:t>
            </w:r>
          </w:p>
          <w:p w14:paraId="0C2FD959" w14:textId="77777777" w:rsidR="00004DF9" w:rsidRPr="00B05926" w:rsidRDefault="00004DF9" w:rsidP="00004DF9">
            <w:pPr>
              <w:tabs>
                <w:tab w:val="left" w:pos="945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 xml:space="preserve">x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3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32</w:t>
            </w:r>
          </w:p>
          <w:p w14:paraId="22B1EF72" w14:textId="77777777" w:rsidR="00004DF9" w:rsidRPr="00B05926" w:rsidRDefault="00004DF9" w:rsidP="00004DF9">
            <w:pPr>
              <w:tabs>
                <w:tab w:val="left" w:pos="945"/>
                <w:tab w:val="left" w:pos="1680"/>
              </w:tabs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BD0575F" wp14:editId="52B47E19">
                      <wp:extent cx="473710" cy="220980"/>
                      <wp:effectExtent l="5715" t="13335" r="6350" b="13335"/>
                      <wp:docPr id="1" name="Tekstni okvi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371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1DF785C" w14:textId="77777777" w:rsidR="00004DF9" w:rsidRPr="00B73D57" w:rsidRDefault="00004DF9" w:rsidP="00004DF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9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BD0575F" id="Tekstni okvir 1" o:spid="_x0000_s1037" type="#_x0000_t202" style="width:37.3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" strokeweight=".5pt">
                      <v:textbox inset=".5mm,.3mm,.5mm,.3mm">
                        <w:txbxContent>
                          <w:p w14:paraId="31DF785C" w14:textId="77777777" w:rsidR="00004DF9" w:rsidRPr="00B73D57" w:rsidRDefault="00004DF9" w:rsidP="00004DF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9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1ABDEC90" w14:textId="77777777" w:rsidR="00315D2A" w:rsidRDefault="00FC12F1" w:rsidP="00315D2A">
            <w:pPr>
              <w:tabs>
                <w:tab w:val="left" w:pos="720"/>
              </w:tabs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Rješenje je sustava (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>29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,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>8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>).</w:t>
            </w:r>
          </w:p>
          <w:p w14:paraId="33D6E2A7" w14:textId="2B487C95" w:rsidR="00FC12F1" w:rsidRPr="00FC12F1" w:rsidRDefault="00FC12F1" w:rsidP="00315D2A">
            <w:pPr>
              <w:tabs>
                <w:tab w:val="left" w:pos="720"/>
              </w:tabs>
              <w:ind w:left="357" w:hanging="357"/>
              <w:rPr>
                <w:rFonts w:ascii="TimesNew-Roman Bold" w:hAnsi="TimesNew-Roman Bold" w:cs="TimesNew-Roman Bold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sz w:val="24"/>
                <w:szCs w:val="24"/>
              </w:rPr>
              <w:t>Majka ima 29 godina, a kći 8 godina.</w:t>
            </w:r>
          </w:p>
        </w:tc>
      </w:tr>
    </w:tbl>
    <w:p w14:paraId="7FF717B4" w14:textId="77777777" w:rsidR="001707F7" w:rsidRDefault="001707F7" w:rsidP="00FC12F1">
      <w:pPr>
        <w:rPr>
          <w:b/>
          <w:bCs/>
          <w:color w:val="C00000"/>
          <w:sz w:val="24"/>
          <w:szCs w:val="24"/>
        </w:rPr>
      </w:pPr>
    </w:p>
    <w:p w14:paraId="44248184" w14:textId="05288EB3" w:rsidR="001707F7" w:rsidRDefault="001707F7" w:rsidP="00FC12F1">
      <w:pPr>
        <w:rPr>
          <w:b/>
          <w:bCs/>
          <w:color w:val="C00000"/>
          <w:sz w:val="24"/>
          <w:szCs w:val="24"/>
        </w:rPr>
      </w:pPr>
      <w:r>
        <w:rPr>
          <w:b/>
          <w:bCs/>
          <w:color w:val="C00000"/>
          <w:sz w:val="24"/>
          <w:szCs w:val="24"/>
        </w:rPr>
        <w:t>VAŽNO!</w:t>
      </w:r>
    </w:p>
    <w:p w14:paraId="11D9CBF2" w14:textId="31C1197A" w:rsidR="001707F7" w:rsidRPr="00315D2A" w:rsidRDefault="00FC12F1" w:rsidP="00FC12F1">
      <w:pPr>
        <w:rPr>
          <w:b/>
          <w:bCs/>
          <w:sz w:val="24"/>
          <w:szCs w:val="24"/>
        </w:rPr>
      </w:pPr>
      <w:r w:rsidRPr="00FC12F1">
        <w:rPr>
          <w:b/>
          <w:bCs/>
          <w:color w:val="C00000"/>
          <w:sz w:val="24"/>
          <w:szCs w:val="24"/>
        </w:rPr>
        <w:t xml:space="preserve">Domaća zadaća: </w:t>
      </w:r>
      <w:r w:rsidR="001707F7">
        <w:rPr>
          <w:b/>
          <w:bCs/>
          <w:sz w:val="24"/>
          <w:szCs w:val="24"/>
        </w:rPr>
        <w:t>I</w:t>
      </w:r>
      <w:r>
        <w:rPr>
          <w:b/>
          <w:bCs/>
          <w:sz w:val="24"/>
          <w:szCs w:val="24"/>
        </w:rPr>
        <w:t>z knjige sa 108</w:t>
      </w:r>
      <w:r w:rsidR="00815BCB">
        <w:rPr>
          <w:b/>
          <w:bCs/>
          <w:sz w:val="24"/>
          <w:szCs w:val="24"/>
        </w:rPr>
        <w:t>.</w:t>
      </w:r>
      <w:bookmarkStart w:id="0" w:name="_GoBack"/>
      <w:bookmarkEnd w:id="0"/>
      <w:r>
        <w:rPr>
          <w:b/>
          <w:bCs/>
          <w:sz w:val="24"/>
          <w:szCs w:val="24"/>
        </w:rPr>
        <w:t xml:space="preserve"> i 109. stranice riješi zadatke 131.)a, 133.)a i 145.) zadatak</w:t>
      </w:r>
      <w:r w:rsidR="001707F7">
        <w:rPr>
          <w:b/>
          <w:bCs/>
          <w:sz w:val="24"/>
          <w:szCs w:val="24"/>
        </w:rPr>
        <w:t>.</w:t>
      </w:r>
    </w:p>
    <w:sectPr w:rsidR="001707F7" w:rsidRPr="00315D2A" w:rsidSect="00315D2A"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Helvetica Bold 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SFS_Symbol">
    <w:altName w:val="Calibri"/>
    <w:charset w:val="00"/>
    <w:family w:val="auto"/>
    <w:pitch w:val="variable"/>
    <w:sig w:usb0="800000AF" w:usb1="40002048" w:usb2="00000000" w:usb3="00000000" w:csb0="00000001" w:csb1="00000000"/>
  </w:font>
  <w:font w:name="FSSymbol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010DBF"/>
    <w:multiLevelType w:val="singleLevel"/>
    <w:tmpl w:val="56E87E5C"/>
    <w:lvl w:ilvl="0">
      <w:start w:val="2"/>
      <w:numFmt w:val="decimal"/>
      <w:lvlText w:val="%1)"/>
      <w:legacy w:legacy="1" w:legacySpace="0" w:legacyIndent="273"/>
      <w:lvlJc w:val="left"/>
      <w:rPr>
        <w:rFonts w:ascii="Times New Roman" w:hAnsi="Times New Roman" w:cs="Times New Roman" w:hint="default"/>
        <w:b w:val="0"/>
      </w:rPr>
    </w:lvl>
  </w:abstractNum>
  <w:abstractNum w:abstractNumId="1" w15:restartNumberingAfterBreak="0">
    <w:nsid w:val="47D7379E"/>
    <w:multiLevelType w:val="singleLevel"/>
    <w:tmpl w:val="12606C02"/>
    <w:lvl w:ilvl="0">
      <w:start w:val="2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  <w:b w:val="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B35"/>
    <w:rsid w:val="00004DF9"/>
    <w:rsid w:val="00101383"/>
    <w:rsid w:val="001707F7"/>
    <w:rsid w:val="001C0A65"/>
    <w:rsid w:val="00315D2A"/>
    <w:rsid w:val="003362CF"/>
    <w:rsid w:val="006875EA"/>
    <w:rsid w:val="00815BCB"/>
    <w:rsid w:val="00940516"/>
    <w:rsid w:val="00AD5F2A"/>
    <w:rsid w:val="00B61C68"/>
    <w:rsid w:val="00BA3B35"/>
    <w:rsid w:val="00C51299"/>
    <w:rsid w:val="00CB5BC2"/>
    <w:rsid w:val="00CF638B"/>
    <w:rsid w:val="00E86B1D"/>
    <w:rsid w:val="00E87EDA"/>
    <w:rsid w:val="00F337B2"/>
    <w:rsid w:val="00FC1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869A07"/>
  <w15:chartTrackingRefBased/>
  <w15:docId w15:val="{1A597F7D-71B2-40CD-9A95-2C44A0D4F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BA3B3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BA3B3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hr-HR"/>
    </w:rPr>
  </w:style>
  <w:style w:type="table" w:styleId="Reetkatablice">
    <w:name w:val="Table Grid"/>
    <w:basedOn w:val="Obinatablica"/>
    <w:uiPriority w:val="39"/>
    <w:rsid w:val="00BA3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proreda">
    <w:name w:val="No Spacing"/>
    <w:uiPriority w:val="1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character" w:customStyle="1" w:styleId="MTConvertedEquation">
    <w:name w:val="MTConvertedEquation"/>
    <w:basedOn w:val="Zadanifontodlomka"/>
    <w:uiPriority w:val="99"/>
    <w:rsid w:val="00315D2A"/>
    <w:rPr>
      <w:rFonts w:ascii="Helvetica Bold Italic" w:hAnsi="Helvetica Bold Italic" w:cs="Helvetica Bold Italic"/>
      <w:b/>
      <w:bCs/>
      <w:i/>
      <w:iCs/>
      <w:color w:val="000000"/>
      <w:spacing w:val="0"/>
      <w:w w:val="100"/>
      <w:position w:val="0"/>
      <w:sz w:val="20"/>
      <w:szCs w:val="20"/>
      <w:u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EC8B5B-05BA-48D1-A40A-373B3D772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337</Words>
  <Characters>1924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4</cp:revision>
  <cp:lastPrinted>2020-04-05T21:07:00Z</cp:lastPrinted>
  <dcterms:created xsi:type="dcterms:W3CDTF">2020-05-05T14:08:00Z</dcterms:created>
  <dcterms:modified xsi:type="dcterms:W3CDTF">2020-05-05T14:13:00Z</dcterms:modified>
</cp:coreProperties>
</file>